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C56F7" w:rsidRPr="002B53CA" w:rsidRDefault="007C56F7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  <w:rPr>
                                <w:sz w:val="60"/>
                                <w:szCs w:val="60"/>
                              </w:rPr>
                            </w:pPr>
                            <w:r w:rsidRPr="002B53CA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60"/>
                                <w:szCs w:val="60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A13 – Differentiaali- ja integraalilaskennan jatkokurssi</w:t>
                            </w:r>
                          </w:p>
                          <w:p w:rsidR="007C56F7" w:rsidRPr="002B53CA" w:rsidRDefault="007C56F7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  <w:rPr>
                                <w:sz w:val="60"/>
                                <w:szCs w:val="60"/>
                              </w:rPr>
                            </w:pPr>
                            <w:r w:rsidRPr="002B53CA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60"/>
                                <w:szCs w:val="60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" filled="f" stroked="f">
                <o:lock v:ext="edit" shapetype="t"/>
                <v:textbox style="mso-fit-shape-to-text:t">
                  <w:txbxContent>
                    <w:p w:rsidR="007C56F7" w:rsidRPr="002B53CA" w:rsidRDefault="007C56F7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  <w:rPr>
                          <w:sz w:val="60"/>
                          <w:szCs w:val="60"/>
                        </w:rPr>
                      </w:pPr>
                      <w:r w:rsidRPr="002B53CA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60"/>
                          <w:szCs w:val="60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A13 – Differentiaali- ja integraalilaskennan jatkokurssi</w:t>
                      </w:r>
                    </w:p>
                    <w:p w:rsidR="007C56F7" w:rsidRPr="002B53CA" w:rsidRDefault="007C56F7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  <w:rPr>
                          <w:sz w:val="60"/>
                          <w:szCs w:val="60"/>
                        </w:rPr>
                      </w:pPr>
                      <w:r w:rsidRPr="002B53CA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60"/>
                          <w:szCs w:val="60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2B53CA" w:rsidRDefault="002B53CA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7C56F7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7C56F7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7C56F7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7C56F7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7C56F7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7C56F7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7C56F7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7C56F7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7C56F7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7C56F7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7C56F7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7C56F7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7C56F7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7C56F7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7C56F7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7C56F7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7C56F7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7C56F7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7C56F7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7C56F7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65"/>
              <w:gridCol w:w="1645"/>
            </w:tblGrid>
            <w:tr w:rsidR="003646C7" w:rsidTr="007C56F7">
              <w:tc>
                <w:tcPr>
                  <w:tcW w:w="1602" w:type="dxa"/>
                </w:tcPr>
                <w:p w:rsidR="003646C7" w:rsidRPr="001F491F" w:rsidRDefault="003646C7" w:rsidP="007C56F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7C56F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7C56F7">
              <w:tc>
                <w:tcPr>
                  <w:tcW w:w="1602" w:type="dxa"/>
                </w:tcPr>
                <w:p w:rsidR="003646C7" w:rsidRPr="001F491F" w:rsidRDefault="003646C7" w:rsidP="007C56F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7C56F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7C56F7">
              <w:tc>
                <w:tcPr>
                  <w:tcW w:w="1602" w:type="dxa"/>
                </w:tcPr>
                <w:p w:rsidR="003646C7" w:rsidRPr="001F491F" w:rsidRDefault="003646C7" w:rsidP="007C56F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7C56F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7C56F7">
              <w:tc>
                <w:tcPr>
                  <w:tcW w:w="1602" w:type="dxa"/>
                </w:tcPr>
                <w:p w:rsidR="003646C7" w:rsidRPr="001F491F" w:rsidRDefault="003646C7" w:rsidP="007C56F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7C56F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7C56F7">
              <w:tc>
                <w:tcPr>
                  <w:tcW w:w="1602" w:type="dxa"/>
                </w:tcPr>
                <w:p w:rsidR="003646C7" w:rsidRPr="001F491F" w:rsidRDefault="003646C7" w:rsidP="007C56F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7C56F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7C56F7">
              <w:tc>
                <w:tcPr>
                  <w:tcW w:w="1602" w:type="dxa"/>
                </w:tcPr>
                <w:p w:rsidR="003646C7" w:rsidRPr="001F491F" w:rsidRDefault="003646C7" w:rsidP="007C56F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7C56F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7C56F7">
              <w:tc>
                <w:tcPr>
                  <w:tcW w:w="1602" w:type="dxa"/>
                </w:tcPr>
                <w:p w:rsidR="003646C7" w:rsidRDefault="003646C7" w:rsidP="007C56F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2C1E5B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0 – 9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7C56F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7C56F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7C56F7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7C56F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83.1pt;margin-top:23.2pt;width:18.55pt;height:25.45pt;z-index:251659264">
            <v:imagedata r:id="rId7" o:title=""/>
            <w10:wrap type="square"/>
          </v:shape>
          <o:OLEObject Type="Embed" ProgID="Equation.DSMT4" ShapeID="_x0000_s1058" DrawAspect="Content" ObjectID="_1590123998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4pt;height:23.25pt" o:ole="">
            <v:imagedata r:id="rId9" o:title=""/>
          </v:shape>
          <o:OLEObject Type="Embed" ProgID="Equation.DSMT4" ShapeID="_x0000_i1026" DrawAspect="Content" ObjectID="_1590123997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7C56F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 id="_x0000_s1061" type="#_x0000_t75" style="position:absolute;left:0;text-align:left;margin-left:486.65pt;margin-top:17.4pt;width:22.5pt;height:26.25pt;z-index:251661312;mso-position-horizontal-relative:text;mso-position-vertical-relative:text">
            <v:imagedata r:id="rId11" o:title=""/>
            <w10:wrap type="square"/>
          </v:shape>
          <o:OLEObject Type="Embed" ProgID="Equation.DSMT4" ShapeID="_x0000_s1061" DrawAspect="Content" ObjectID="_1590123999" r:id="rId12"/>
        </w:object>
      </w:r>
      <w:r w:rsidR="003646C7">
        <w:rPr>
          <w:sz w:val="24"/>
          <w:szCs w:val="24"/>
        </w:rPr>
        <w:t xml:space="preserve">Muista </w:t>
      </w:r>
      <w:r w:rsidR="003646C7" w:rsidRPr="0095065E">
        <w:rPr>
          <w:b/>
          <w:sz w:val="24"/>
          <w:szCs w:val="24"/>
        </w:rPr>
        <w:t>ruksittaa videot-ruutu</w:t>
      </w:r>
      <w:r w:rsidR="003646C7">
        <w:rPr>
          <w:sz w:val="24"/>
          <w:szCs w:val="24"/>
        </w:rPr>
        <w:t xml:space="preserve"> katsottuasi kappaleen opetusvideot</w:t>
      </w:r>
    </w:p>
    <w:p w:rsidR="003646C7" w:rsidRDefault="002B53CA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>Merkitse</w:t>
      </w:r>
      <w:r w:rsidR="003646C7">
        <w:rPr>
          <w:sz w:val="24"/>
          <w:szCs w:val="24"/>
        </w:rPr>
        <w:t xml:space="preserve"> ne tehtävät, jotka jäivät epäselviksi tai joihin haluat vielä </w:t>
      </w:r>
      <w:r w:rsidR="003646C7" w:rsidRPr="001A4CEF">
        <w:rPr>
          <w:sz w:val="24"/>
          <w:szCs w:val="24"/>
        </w:rPr>
        <w:t>myöhemmin palata!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857318" w:rsidRP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p w:rsidR="003646C7" w:rsidRPr="000270FD" w:rsidRDefault="003646C7" w:rsidP="003646C7">
      <w:pPr>
        <w:spacing w:after="0" w:line="360" w:lineRule="auto"/>
        <w:rPr>
          <w:sz w:val="16"/>
          <w:szCs w:val="16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796620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96620" w:rsidRPr="000D3807" w:rsidRDefault="00796620" w:rsidP="00796620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Funktion raja-arvo ja jatkuvuus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796620" w:rsidRPr="0084049B" w:rsidRDefault="00796620" w:rsidP="00796620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96620" w:rsidRPr="00D05132" w:rsidRDefault="00796620" w:rsidP="007966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96620" w:rsidRPr="00D05132" w:rsidRDefault="00796620" w:rsidP="007966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67" w:type="dxa"/>
            <w:vAlign w:val="center"/>
          </w:tcPr>
          <w:p w:rsidR="00796620" w:rsidRPr="00D05132" w:rsidRDefault="00796620" w:rsidP="007966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796620" w:rsidRPr="00D05132" w:rsidRDefault="00796620" w:rsidP="007966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</w:t>
            </w:r>
          </w:p>
        </w:tc>
        <w:tc>
          <w:tcPr>
            <w:tcW w:w="567" w:type="dxa"/>
            <w:vAlign w:val="center"/>
          </w:tcPr>
          <w:p w:rsidR="00796620" w:rsidRPr="00D05132" w:rsidRDefault="00796620" w:rsidP="007966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96620" w:rsidRPr="000D3807" w:rsidRDefault="00796620" w:rsidP="007966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96620" w:rsidRPr="000D3807" w:rsidRDefault="00796620" w:rsidP="007966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96620" w:rsidRPr="000D3807" w:rsidRDefault="00796620" w:rsidP="007966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96620" w:rsidRPr="000D3807" w:rsidRDefault="00796620" w:rsidP="007966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96620" w:rsidRPr="000D3807" w:rsidRDefault="00796620" w:rsidP="007966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96620" w:rsidRPr="000D3807" w:rsidRDefault="00796620" w:rsidP="007966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96620" w:rsidRPr="000D3807" w:rsidRDefault="00796620" w:rsidP="007966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96620" w:rsidRPr="000D3807" w:rsidRDefault="00796620" w:rsidP="007966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96620" w:rsidRPr="000D3807" w:rsidRDefault="00796620" w:rsidP="0079662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2366EF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2366EF" w:rsidRDefault="002366EF" w:rsidP="002366E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Funktion derivoituvuus</w:t>
            </w:r>
          </w:p>
          <w:p w:rsidR="002366EF" w:rsidRPr="000D3807" w:rsidRDefault="002366EF" w:rsidP="002366E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366EF" w:rsidRPr="0084049B" w:rsidRDefault="002366EF" w:rsidP="002366EF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2366EF" w:rsidRPr="000D3807" w:rsidRDefault="002366EF" w:rsidP="002366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366EF" w:rsidRPr="000D3807" w:rsidRDefault="002366EF" w:rsidP="002366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366EF" w:rsidRPr="000D3807" w:rsidRDefault="002366EF" w:rsidP="002366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366EF" w:rsidRPr="000D3807" w:rsidRDefault="002366EF" w:rsidP="002366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5</w:t>
            </w:r>
          </w:p>
        </w:tc>
        <w:tc>
          <w:tcPr>
            <w:tcW w:w="567" w:type="dxa"/>
            <w:vAlign w:val="center"/>
          </w:tcPr>
          <w:p w:rsidR="002366EF" w:rsidRPr="000D3807" w:rsidRDefault="002366EF" w:rsidP="002366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366EF" w:rsidRPr="000D3807" w:rsidRDefault="002366EF" w:rsidP="002366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366EF" w:rsidRPr="000D3807" w:rsidRDefault="002366EF" w:rsidP="002366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366EF" w:rsidRPr="000D3807" w:rsidRDefault="002366EF" w:rsidP="002366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366EF" w:rsidRPr="000D3807" w:rsidRDefault="002366EF" w:rsidP="002366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366EF" w:rsidRPr="000D3807" w:rsidRDefault="002366EF" w:rsidP="002366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366EF" w:rsidRPr="000D3807" w:rsidRDefault="002366EF" w:rsidP="002366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366EF" w:rsidRPr="000D3807" w:rsidRDefault="002366EF" w:rsidP="002366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366EF" w:rsidRPr="000D3807" w:rsidRDefault="002366EF" w:rsidP="002366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366EF" w:rsidRPr="000D3807" w:rsidRDefault="002366EF" w:rsidP="002366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965A49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965A49" w:rsidRDefault="00965A49" w:rsidP="00965A4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oispuoleiset derivaatat</w:t>
            </w:r>
          </w:p>
          <w:p w:rsidR="00965A49" w:rsidRDefault="00965A49" w:rsidP="00965A49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965A49" w:rsidRPr="0084049B" w:rsidRDefault="00965A49" w:rsidP="00965A4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965A49" w:rsidRPr="000D3807" w:rsidRDefault="00965A49" w:rsidP="00965A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65A49" w:rsidRPr="000D3807" w:rsidRDefault="00965A49" w:rsidP="00965A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65A49" w:rsidRPr="000D3807" w:rsidRDefault="002545A4" w:rsidP="00965A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65A49" w:rsidRPr="000D3807" w:rsidRDefault="00965A49" w:rsidP="00965A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965A49" w:rsidRPr="000D3807" w:rsidRDefault="00965A49" w:rsidP="00965A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65A49" w:rsidRPr="000D3807" w:rsidRDefault="00965A49" w:rsidP="00965A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65A49" w:rsidRPr="000D3807" w:rsidRDefault="00965A49" w:rsidP="00965A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65A49" w:rsidRPr="000D3807" w:rsidRDefault="00965A49" w:rsidP="00965A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65A49" w:rsidRPr="000D3807" w:rsidRDefault="00965A49" w:rsidP="00965A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65A49" w:rsidRPr="000D3807" w:rsidRDefault="00965A49" w:rsidP="00965A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65A49" w:rsidRPr="000D3807" w:rsidRDefault="00965A49" w:rsidP="00965A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65A49" w:rsidRPr="000D3807" w:rsidRDefault="00965A49" w:rsidP="00965A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65A49" w:rsidRPr="000D3807" w:rsidRDefault="00965A49" w:rsidP="00965A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5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965A49" w:rsidRPr="000D3807" w:rsidRDefault="00965A49" w:rsidP="00965A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965A49" w:rsidTr="00372152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965A49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965A49" w:rsidRPr="00950C31" w:rsidRDefault="00965A49" w:rsidP="00965A49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965A49" w:rsidRPr="00BE0F9D" w:rsidRDefault="00965A49" w:rsidP="00965A49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965A49" w:rsidRDefault="00965A49" w:rsidP="00965A4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965A49" w:rsidRPr="00B62E0C" w:rsidRDefault="00965A49" w:rsidP="00965A49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965A49" w:rsidRDefault="00965A49" w:rsidP="00965A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965A49" w:rsidRPr="00B25C55" w:rsidRDefault="00965A49" w:rsidP="00965A49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965A49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965A49" w:rsidRDefault="00965A49" w:rsidP="00965A4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965A49" w:rsidRPr="00BE0F9D" w:rsidRDefault="00965A49" w:rsidP="00965A49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965A49" w:rsidRDefault="00965A49" w:rsidP="00965A4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965A49" w:rsidRDefault="00965A49" w:rsidP="00965A4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965A49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965A49" w:rsidRDefault="00965A49" w:rsidP="00965A4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965A49" w:rsidRPr="00BE0F9D" w:rsidRDefault="00965A49" w:rsidP="00965A49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965A49" w:rsidRDefault="00965A49" w:rsidP="00965A4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965A49" w:rsidRDefault="00965A49" w:rsidP="00965A4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965A49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965A49" w:rsidRPr="006E3D31" w:rsidRDefault="00965A49" w:rsidP="00965A49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965A49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965A49" w:rsidRDefault="00965A49" w:rsidP="00965A49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965A49" w:rsidRPr="002B702F" w:rsidRDefault="00965A49" w:rsidP="00965A49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5A49" w:rsidRPr="00F665C6" w:rsidRDefault="00965A49" w:rsidP="00965A4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5A49" w:rsidRPr="00F665C6" w:rsidRDefault="00965A49" w:rsidP="00965A4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5A49" w:rsidRPr="00F665C6" w:rsidRDefault="00965A49" w:rsidP="00965A4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5A49" w:rsidRPr="00F665C6" w:rsidRDefault="00965A49" w:rsidP="00965A4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965A49" w:rsidRPr="007A6D37" w:rsidRDefault="00965A49" w:rsidP="00965A49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965A49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965A49" w:rsidRDefault="00965A49" w:rsidP="00965A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Funktion raja-arvo ja jatkuvuus</w:t>
                  </w:r>
                </w:p>
                <w:p w:rsidR="00965A49" w:rsidRPr="00167788" w:rsidRDefault="00965A49" w:rsidP="00965A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5A49" w:rsidRPr="00167788" w:rsidRDefault="00965A49" w:rsidP="00965A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5A49" w:rsidRPr="00167788" w:rsidRDefault="00965A49" w:rsidP="00965A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5A49" w:rsidRPr="00167788" w:rsidRDefault="00965A49" w:rsidP="00965A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5A49" w:rsidRPr="00167788" w:rsidRDefault="00965A49" w:rsidP="00965A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965A49" w:rsidRPr="00167788" w:rsidRDefault="00965A49" w:rsidP="00965A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965A49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965A49" w:rsidRDefault="00965A49" w:rsidP="00965A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Funktion derivoituvuus</w:t>
                  </w:r>
                </w:p>
                <w:p w:rsidR="00965A49" w:rsidRDefault="00965A49" w:rsidP="00965A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5A49" w:rsidRPr="00167788" w:rsidRDefault="00965A49" w:rsidP="00965A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5A49" w:rsidRPr="00167788" w:rsidRDefault="00965A49" w:rsidP="00965A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5A49" w:rsidRPr="00167788" w:rsidRDefault="00965A49" w:rsidP="00965A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5A49" w:rsidRPr="00167788" w:rsidRDefault="00965A49" w:rsidP="00965A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965A49" w:rsidRPr="00167788" w:rsidRDefault="00965A49" w:rsidP="00965A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965A49" w:rsidTr="00E7695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965A49" w:rsidRDefault="00965A49" w:rsidP="00965A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oispuoleiset derivaatat</w:t>
                  </w:r>
                </w:p>
                <w:p w:rsidR="00965A49" w:rsidRPr="00167788" w:rsidRDefault="00965A49" w:rsidP="00965A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5A49" w:rsidRPr="00167788" w:rsidRDefault="00965A49" w:rsidP="00965A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5A49" w:rsidRPr="00167788" w:rsidRDefault="00965A49" w:rsidP="00965A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5A49" w:rsidRPr="00167788" w:rsidRDefault="00965A49" w:rsidP="00965A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5A49" w:rsidRPr="00167788" w:rsidRDefault="00965A49" w:rsidP="00965A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965A49" w:rsidRPr="00167788" w:rsidRDefault="00965A49" w:rsidP="00965A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965A49" w:rsidRPr="00B25C55" w:rsidRDefault="00965A49" w:rsidP="00965A49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965A49" w:rsidRPr="006E3D31" w:rsidRDefault="00965A49" w:rsidP="00965A49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502283" w:rsidRDefault="00502283" w:rsidP="000270FD">
      <w:pPr>
        <w:spacing w:after="0" w:line="240" w:lineRule="auto"/>
        <w:rPr>
          <w:sz w:val="12"/>
          <w:szCs w:val="12"/>
        </w:rPr>
      </w:pPr>
    </w:p>
    <w:p w:rsidR="00502283" w:rsidRDefault="00502283" w:rsidP="000270FD">
      <w:pPr>
        <w:spacing w:after="0" w:line="240" w:lineRule="auto"/>
        <w:rPr>
          <w:sz w:val="12"/>
          <w:szCs w:val="12"/>
        </w:rPr>
      </w:pPr>
    </w:p>
    <w:p w:rsidR="00502283" w:rsidRDefault="00502283" w:rsidP="000270FD">
      <w:pPr>
        <w:spacing w:after="0" w:line="240" w:lineRule="auto"/>
        <w:rPr>
          <w:sz w:val="12"/>
          <w:szCs w:val="12"/>
        </w:rPr>
      </w:pPr>
    </w:p>
    <w:p w:rsidR="00502283" w:rsidRPr="006E3D31" w:rsidRDefault="00502283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7C56F7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7C56F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7C56F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7C56F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1D450A" w:rsidTr="007C56F7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1D450A" w:rsidRDefault="001D450A" w:rsidP="001D450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äänteisfunktio</w:t>
            </w:r>
          </w:p>
          <w:p w:rsidR="001D450A" w:rsidRPr="000D3807" w:rsidRDefault="001D450A" w:rsidP="001D450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1D450A" w:rsidRPr="0084049B" w:rsidRDefault="001D450A" w:rsidP="001D450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1D450A" w:rsidRPr="00D05132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D05132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2</w:t>
            </w:r>
          </w:p>
        </w:tc>
        <w:tc>
          <w:tcPr>
            <w:tcW w:w="567" w:type="dxa"/>
            <w:vAlign w:val="center"/>
          </w:tcPr>
          <w:p w:rsidR="001D450A" w:rsidRPr="00D05132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1D450A" w:rsidRPr="00D05132" w:rsidRDefault="00B63B17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9</w:t>
            </w:r>
          </w:p>
        </w:tc>
        <w:tc>
          <w:tcPr>
            <w:tcW w:w="567" w:type="dxa"/>
            <w:vAlign w:val="center"/>
          </w:tcPr>
          <w:p w:rsidR="001D450A" w:rsidRPr="00D05132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D05132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D05132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0D3807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0D3807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0D3807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0D3807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0D3807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0D3807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1D450A" w:rsidRPr="000D3807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1D450A" w:rsidTr="007C56F7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1D450A" w:rsidRPr="000D3807" w:rsidRDefault="001D450A" w:rsidP="001D450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äänteisfunktion derivaatt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1D450A" w:rsidRPr="0084049B" w:rsidRDefault="001D450A" w:rsidP="001D450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1D450A" w:rsidRPr="000D3807" w:rsidRDefault="00AB4E7F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0D3807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0D3807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0D3807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1D450A" w:rsidRPr="000D3807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0D3807" w:rsidRDefault="00AB4E7F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0D3807" w:rsidRDefault="00AB4E7F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0D3807" w:rsidRDefault="00AB4E7F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0D3807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0D3807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0D3807" w:rsidRDefault="00AB4E7F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0D3807" w:rsidRDefault="00AB4E7F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D450A" w:rsidRPr="000D3807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1D450A" w:rsidRPr="000D3807" w:rsidRDefault="001D450A" w:rsidP="001D45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1D450A" w:rsidTr="00502283">
        <w:trPr>
          <w:trHeight w:val="4238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1D450A" w:rsidTr="007C56F7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1D450A" w:rsidRPr="00950C31" w:rsidRDefault="001D450A" w:rsidP="001D450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1D450A" w:rsidRPr="00BE0F9D" w:rsidRDefault="001D450A" w:rsidP="001D450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1D450A" w:rsidRDefault="001D450A" w:rsidP="001D450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1D450A" w:rsidRPr="00B62E0C" w:rsidRDefault="001D450A" w:rsidP="001D450A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1D450A" w:rsidRDefault="001D450A" w:rsidP="001D450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1D450A" w:rsidRPr="00B25C55" w:rsidRDefault="001D450A" w:rsidP="001D450A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1D450A" w:rsidTr="007C56F7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1D450A" w:rsidRDefault="001D450A" w:rsidP="001D450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1D450A" w:rsidRPr="00BE0F9D" w:rsidRDefault="001D450A" w:rsidP="001D450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1D450A" w:rsidRDefault="001D450A" w:rsidP="001D450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1D450A" w:rsidRDefault="001D450A" w:rsidP="001D450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1D450A" w:rsidTr="007C56F7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1D450A" w:rsidRDefault="001D450A" w:rsidP="001D450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1D450A" w:rsidRPr="00BE0F9D" w:rsidRDefault="001D450A" w:rsidP="001D450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1D450A" w:rsidRDefault="001D450A" w:rsidP="001D450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1D450A" w:rsidRDefault="001D450A" w:rsidP="001D450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1D450A" w:rsidTr="007C56F7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1D450A" w:rsidRPr="006E3D31" w:rsidRDefault="001D450A" w:rsidP="001D450A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1D450A" w:rsidTr="007C56F7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1D450A" w:rsidRDefault="001D450A" w:rsidP="001D450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1D450A" w:rsidRPr="002B702F" w:rsidRDefault="001D450A" w:rsidP="001D450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D450A" w:rsidRPr="00F665C6" w:rsidRDefault="001D450A" w:rsidP="001D450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D450A" w:rsidRPr="00F665C6" w:rsidRDefault="001D450A" w:rsidP="001D450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D450A" w:rsidRPr="00F665C6" w:rsidRDefault="001D450A" w:rsidP="001D450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D450A" w:rsidRPr="00F665C6" w:rsidRDefault="001D450A" w:rsidP="001D450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1D450A" w:rsidRPr="007A6D37" w:rsidRDefault="001D450A" w:rsidP="001D450A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1D450A" w:rsidTr="007C56F7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1D450A" w:rsidRDefault="001D450A" w:rsidP="001D450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äänteisfunktio</w:t>
                  </w:r>
                </w:p>
                <w:p w:rsidR="001D450A" w:rsidRPr="00167788" w:rsidRDefault="001D450A" w:rsidP="001D450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D450A" w:rsidRPr="00167788" w:rsidRDefault="001D450A" w:rsidP="001D450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D450A" w:rsidRPr="00167788" w:rsidRDefault="001D450A" w:rsidP="001D450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D450A" w:rsidRPr="00167788" w:rsidRDefault="001D450A" w:rsidP="001D450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D450A" w:rsidRPr="00167788" w:rsidRDefault="001D450A" w:rsidP="001D450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1D450A" w:rsidRPr="00167788" w:rsidRDefault="001D450A" w:rsidP="001D450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1D450A" w:rsidTr="0050228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1D450A" w:rsidRDefault="001D450A" w:rsidP="001D450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äänteisfunktion derivaatta</w:t>
                  </w:r>
                </w:p>
                <w:p w:rsidR="001D450A" w:rsidRPr="00167788" w:rsidRDefault="001D450A" w:rsidP="001D450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D450A" w:rsidRPr="00167788" w:rsidRDefault="001D450A" w:rsidP="001D450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D450A" w:rsidRPr="00167788" w:rsidRDefault="001D450A" w:rsidP="001D450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D450A" w:rsidRPr="00167788" w:rsidRDefault="001D450A" w:rsidP="001D450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1D450A" w:rsidRPr="00167788" w:rsidRDefault="001D450A" w:rsidP="001D450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1D450A" w:rsidRPr="00167788" w:rsidRDefault="001D450A" w:rsidP="001D450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1D450A" w:rsidRPr="00B25C55" w:rsidRDefault="001D450A" w:rsidP="001D450A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360" w:lineRule="auto"/>
        <w:rPr>
          <w:sz w:val="12"/>
          <w:szCs w:val="12"/>
        </w:rPr>
      </w:pPr>
    </w:p>
    <w:p w:rsidR="00502283" w:rsidRDefault="00502283" w:rsidP="006E3D31">
      <w:pPr>
        <w:spacing w:after="0" w:line="360" w:lineRule="auto"/>
        <w:rPr>
          <w:sz w:val="12"/>
          <w:szCs w:val="12"/>
        </w:rPr>
      </w:pPr>
    </w:p>
    <w:p w:rsidR="00502283" w:rsidRDefault="00502283" w:rsidP="006E3D31">
      <w:pPr>
        <w:spacing w:after="0" w:line="360" w:lineRule="auto"/>
        <w:rPr>
          <w:sz w:val="12"/>
          <w:szCs w:val="12"/>
        </w:rPr>
      </w:pPr>
    </w:p>
    <w:p w:rsidR="00502283" w:rsidRPr="000270FD" w:rsidRDefault="00502283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7C56F7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7C56F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7C56F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7C56F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6E3D31" w:rsidTr="007C56F7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E3D31" w:rsidRPr="000D3807" w:rsidRDefault="001103EA" w:rsidP="007C56F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Funktion raja-arvo äärettömyydessä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7C56F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D05132" w:rsidRDefault="005B776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5B776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0</w:t>
            </w:r>
          </w:p>
        </w:tc>
        <w:tc>
          <w:tcPr>
            <w:tcW w:w="567" w:type="dxa"/>
            <w:vAlign w:val="center"/>
          </w:tcPr>
          <w:p w:rsidR="006E3D31" w:rsidRPr="00D05132" w:rsidRDefault="00F61B69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E3D31" w:rsidRPr="00D05132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E3D31" w:rsidRPr="00D05132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5B776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5B776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F61B69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5B776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5B776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E3D31" w:rsidTr="007C56F7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E3D31" w:rsidRPr="000D3807" w:rsidRDefault="00010940" w:rsidP="007C56F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Funktion kulku ja epäoleellinen raja-arvo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7C56F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0D3807" w:rsidRDefault="003F3494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3F3494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3F3494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3F3494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3F3494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3F3494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3F3494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A5A06" w:rsidTr="007C56F7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A5A06" w:rsidRDefault="006A5A06" w:rsidP="006A5A0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päoleellinen integraali</w:t>
            </w:r>
          </w:p>
          <w:p w:rsidR="006A5A06" w:rsidRDefault="006A5A06" w:rsidP="006A5A0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A5A06" w:rsidRPr="0084049B" w:rsidRDefault="006A5A06" w:rsidP="006A5A0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A5A06" w:rsidTr="007C56F7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A5A06" w:rsidRDefault="006A5A06" w:rsidP="006A5A0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Jatkuva todennäköisyysjakaum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6A5A06" w:rsidRPr="0084049B" w:rsidRDefault="006A5A06" w:rsidP="006A5A0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A5A06" w:rsidRPr="000D3807" w:rsidRDefault="008E6F9A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8E6F9A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A5A06" w:rsidRDefault="00AF201E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A5A06" w:rsidRDefault="00B33184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8650B4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A5A06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4D073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8650B4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A5A06" w:rsidRPr="000D3807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A5A06" w:rsidRDefault="006A5A06" w:rsidP="006A5A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A5A06" w:rsidTr="00880200">
        <w:trPr>
          <w:trHeight w:val="4359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6A5A06" w:rsidTr="007C56F7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6A5A06" w:rsidRPr="00950C31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6A5A06" w:rsidRPr="00BE0F9D" w:rsidRDefault="006A5A06" w:rsidP="006A5A0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6A5A06" w:rsidRDefault="006A5A06" w:rsidP="006A5A0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6A5A06" w:rsidRPr="00B62E0C" w:rsidRDefault="006A5A06" w:rsidP="006A5A06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6A5A06" w:rsidRDefault="006A5A06" w:rsidP="006A5A0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6A5A06" w:rsidRPr="00B25C55" w:rsidRDefault="006A5A06" w:rsidP="006A5A06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6A5A06" w:rsidTr="007C56F7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6A5A06" w:rsidRDefault="006A5A06" w:rsidP="006A5A0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6A5A06" w:rsidRPr="00BE0F9D" w:rsidRDefault="006A5A06" w:rsidP="006A5A0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6A5A06" w:rsidRDefault="006A5A06" w:rsidP="006A5A0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6A5A06" w:rsidRDefault="006A5A06" w:rsidP="006A5A0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6A5A06" w:rsidTr="007C56F7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6A5A06" w:rsidRDefault="006A5A06" w:rsidP="006A5A0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6A5A06" w:rsidRPr="00BE0F9D" w:rsidRDefault="006A5A06" w:rsidP="006A5A0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6A5A06" w:rsidRDefault="006A5A06" w:rsidP="006A5A0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6A5A06" w:rsidRDefault="006A5A06" w:rsidP="006A5A0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6A5A06" w:rsidTr="007C56F7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6A5A06" w:rsidRPr="006E3D31" w:rsidRDefault="006A5A06" w:rsidP="006A5A06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6A5A06" w:rsidTr="007C56F7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6A5A06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6A5A06" w:rsidRPr="002B702F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F665C6" w:rsidRDefault="006A5A06" w:rsidP="006A5A0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F665C6" w:rsidRDefault="006A5A06" w:rsidP="006A5A0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F665C6" w:rsidRDefault="006A5A06" w:rsidP="006A5A0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F665C6" w:rsidRDefault="006A5A06" w:rsidP="006A5A0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6A5A06" w:rsidRPr="007A6D37" w:rsidRDefault="006A5A06" w:rsidP="006A5A06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6A5A06" w:rsidTr="007C56F7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6A5A06" w:rsidRPr="00167788" w:rsidRDefault="006A5A06" w:rsidP="006A5A0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Funktion raja-arvo äärettömyydessä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167788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167788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167788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167788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6A5A06" w:rsidRPr="00167788" w:rsidRDefault="006A5A06" w:rsidP="006A5A0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6A5A06" w:rsidTr="007C56F7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6A5A06" w:rsidRDefault="006A5A06" w:rsidP="006A5A0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Funktion kulku ja epäoleellinen raja-arvo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167788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167788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167788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167788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6A5A06" w:rsidRPr="00167788" w:rsidRDefault="006A5A06" w:rsidP="006A5A0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6A5A06" w:rsidTr="007C56F7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6A5A06" w:rsidRPr="00167788" w:rsidRDefault="006A5A06" w:rsidP="006A5A0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päoleellinen integraal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167788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167788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167788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167788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6A5A06" w:rsidRPr="00167788" w:rsidRDefault="006A5A06" w:rsidP="006A5A0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6A5A06" w:rsidTr="007C56F7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6A5A06" w:rsidRPr="00167788" w:rsidRDefault="006A5A06" w:rsidP="006A5A0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Jatkuva todennäköisyysjakauma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167788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167788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167788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A5A06" w:rsidRPr="00167788" w:rsidRDefault="006A5A06" w:rsidP="006A5A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6A5A06" w:rsidRPr="00167788" w:rsidRDefault="006A5A06" w:rsidP="006A5A0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6A5A06" w:rsidRPr="00880200" w:rsidRDefault="006A5A06" w:rsidP="006A5A06">
            <w:pPr>
              <w:spacing w:after="0" w:line="240" w:lineRule="auto"/>
              <w:rPr>
                <w:b/>
                <w:sz w:val="4"/>
                <w:szCs w:val="4"/>
              </w:rPr>
            </w:pPr>
          </w:p>
        </w:tc>
      </w:tr>
    </w:tbl>
    <w:p w:rsidR="006E3D31" w:rsidRDefault="006E3D31" w:rsidP="00880200">
      <w:pPr>
        <w:spacing w:after="0" w:line="240" w:lineRule="auto"/>
        <w:rPr>
          <w:sz w:val="12"/>
          <w:szCs w:val="12"/>
        </w:rPr>
      </w:pPr>
    </w:p>
    <w:p w:rsidR="00880200" w:rsidRDefault="00880200" w:rsidP="00880200">
      <w:pPr>
        <w:spacing w:after="0" w:line="240" w:lineRule="auto"/>
        <w:rPr>
          <w:sz w:val="12"/>
          <w:szCs w:val="12"/>
        </w:rPr>
      </w:pPr>
    </w:p>
    <w:p w:rsidR="00880200" w:rsidRPr="006E3D31" w:rsidRDefault="00880200" w:rsidP="00880200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7C56F7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7C56F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7C56F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7C56F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6E3D31" w:rsidTr="007C56F7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E3D31" w:rsidRDefault="00326AA1" w:rsidP="007C56F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Lukujono</w:t>
            </w:r>
          </w:p>
          <w:p w:rsidR="00880200" w:rsidRPr="000D3807" w:rsidRDefault="00880200" w:rsidP="007C56F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7C56F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D05132" w:rsidRDefault="0089337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89337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2</w:t>
            </w:r>
          </w:p>
        </w:tc>
        <w:tc>
          <w:tcPr>
            <w:tcW w:w="567" w:type="dxa"/>
            <w:vAlign w:val="center"/>
          </w:tcPr>
          <w:p w:rsidR="006E3D31" w:rsidRPr="00D05132" w:rsidRDefault="00B3310E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4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E3D31" w:rsidRPr="00D05132" w:rsidRDefault="00E41B82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6</w:t>
            </w:r>
          </w:p>
        </w:tc>
        <w:tc>
          <w:tcPr>
            <w:tcW w:w="567" w:type="dxa"/>
            <w:vAlign w:val="center"/>
          </w:tcPr>
          <w:p w:rsidR="006E3D31" w:rsidRPr="00D05132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E41B82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41B82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41B82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41B82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41B82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47711" w:rsidTr="007C56F7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47711" w:rsidRDefault="00A47711" w:rsidP="00A4771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Lukujonon raja-arvo</w:t>
            </w:r>
          </w:p>
          <w:p w:rsidR="00A47711" w:rsidRPr="000D3807" w:rsidRDefault="00A47711" w:rsidP="00A47711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47711" w:rsidRPr="0084049B" w:rsidRDefault="00A47711" w:rsidP="00A4771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5</w:t>
            </w:r>
          </w:p>
        </w:tc>
        <w:tc>
          <w:tcPr>
            <w:tcW w:w="567" w:type="dxa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47711" w:rsidTr="007C56F7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47711" w:rsidRDefault="00A47711" w:rsidP="00A4771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arja</w:t>
            </w:r>
          </w:p>
          <w:p w:rsidR="00A47711" w:rsidRDefault="00A47711" w:rsidP="00A47711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47711" w:rsidRPr="0084049B" w:rsidRDefault="00A47711" w:rsidP="00A4771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47711" w:rsidRPr="000D3807" w:rsidRDefault="00DA28C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5022A8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900FB4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5570FA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5570FA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F7032C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F7032C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F7032C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47711" w:rsidTr="007C56F7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47711" w:rsidRDefault="00A47711" w:rsidP="00A4771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Geometrinen sarja</w:t>
            </w:r>
          </w:p>
          <w:p w:rsidR="00A47711" w:rsidRDefault="00A47711" w:rsidP="00A47711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47711" w:rsidRPr="0084049B" w:rsidRDefault="00A47711" w:rsidP="00A4771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47711" w:rsidRPr="000D3807" w:rsidRDefault="00A20B0E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20B0E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20B0E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20B0E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CC11AC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7C56F7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2A3A80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07432A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7C56F7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47711" w:rsidRPr="000D3807" w:rsidRDefault="007C56F7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7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A47711" w:rsidRPr="000D3807" w:rsidRDefault="00A47711" w:rsidP="00A4771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47711" w:rsidTr="00880200">
        <w:trPr>
          <w:trHeight w:val="4363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A47711" w:rsidTr="007C56F7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A47711" w:rsidRPr="00950C31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A47711" w:rsidRPr="00BE0F9D" w:rsidRDefault="00A47711" w:rsidP="00A4771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A47711" w:rsidRDefault="00A47711" w:rsidP="00A4771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A47711" w:rsidRPr="00B62E0C" w:rsidRDefault="00A47711" w:rsidP="00A47711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A47711" w:rsidRDefault="00A47711" w:rsidP="00A4771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A47711" w:rsidRPr="00B25C55" w:rsidRDefault="00A47711" w:rsidP="00A47711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A47711" w:rsidTr="007C56F7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A47711" w:rsidRDefault="00A47711" w:rsidP="00A4771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A47711" w:rsidRPr="00BE0F9D" w:rsidRDefault="00A47711" w:rsidP="00A4771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A47711" w:rsidRDefault="00A47711" w:rsidP="00A4771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A47711" w:rsidRDefault="00A47711" w:rsidP="00A4771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47711" w:rsidTr="007C56F7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A47711" w:rsidRDefault="00A47711" w:rsidP="00A4771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A47711" w:rsidRPr="00BE0F9D" w:rsidRDefault="00A47711" w:rsidP="00A4771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A47711" w:rsidRDefault="00A47711" w:rsidP="00A4771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A47711" w:rsidRDefault="00A47711" w:rsidP="00A4771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47711" w:rsidTr="007C56F7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A47711" w:rsidRPr="006E3D31" w:rsidRDefault="00A47711" w:rsidP="00A47711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A47711" w:rsidTr="007C56F7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A47711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A47711" w:rsidRPr="002B702F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F665C6" w:rsidRDefault="00A47711" w:rsidP="00A4771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F665C6" w:rsidRDefault="00A47711" w:rsidP="00A4771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F665C6" w:rsidRDefault="00A47711" w:rsidP="00A4771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F665C6" w:rsidRDefault="00A47711" w:rsidP="00A4771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A47711" w:rsidRPr="007A6D37" w:rsidRDefault="00A47711" w:rsidP="00A47711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A47711" w:rsidTr="007C56F7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47711" w:rsidRPr="00167788" w:rsidRDefault="00A47711" w:rsidP="00A4771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Lukujono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167788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167788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167788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167788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47711" w:rsidRPr="00167788" w:rsidRDefault="00A47711" w:rsidP="00A4771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47711" w:rsidTr="007C56F7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47711" w:rsidRPr="00167788" w:rsidRDefault="00A47711" w:rsidP="00A4771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Lukujonon raja-arvo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167788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167788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167788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167788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47711" w:rsidRPr="00167788" w:rsidRDefault="00A47711" w:rsidP="00A4771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47711" w:rsidTr="00880200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47711" w:rsidRPr="00167788" w:rsidRDefault="00A47711" w:rsidP="00A4771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arja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167788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167788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167788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167788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47711" w:rsidRPr="00167788" w:rsidRDefault="00A47711" w:rsidP="00A4771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47711" w:rsidTr="007C56F7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A47711" w:rsidRDefault="00A47711" w:rsidP="00A4771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Geometrinen sarja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167788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167788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167788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47711" w:rsidRPr="00167788" w:rsidRDefault="00A47711" w:rsidP="00A4771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A47711" w:rsidRPr="00167788" w:rsidRDefault="00A47711" w:rsidP="00A4771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A47711" w:rsidRPr="00B25C55" w:rsidRDefault="00A47711" w:rsidP="00A47711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240" w:lineRule="auto"/>
        <w:rPr>
          <w:sz w:val="20"/>
          <w:szCs w:val="20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7C56F7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7C56F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7C56F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7C56F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6E3D31" w:rsidTr="007C56F7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E3D31" w:rsidRDefault="00CF2938" w:rsidP="007C56F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ahden muuttujan funktio</w:t>
            </w:r>
          </w:p>
          <w:p w:rsidR="006E3D31" w:rsidRPr="000D3807" w:rsidRDefault="006E3D31" w:rsidP="007C56F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7C56F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D05132" w:rsidRDefault="00470219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470219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4</w:t>
            </w:r>
          </w:p>
        </w:tc>
        <w:tc>
          <w:tcPr>
            <w:tcW w:w="567" w:type="dxa"/>
            <w:vAlign w:val="center"/>
          </w:tcPr>
          <w:p w:rsidR="006E3D31" w:rsidRPr="00D05132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/>
            <w:vAlign w:val="center"/>
          </w:tcPr>
          <w:p w:rsidR="006E3D31" w:rsidRPr="00D05132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E3D31" w:rsidRPr="00D05132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2C1F38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2C1F38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2C1F38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7E0CAD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255115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255115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7C56F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A1B8F" w:rsidTr="007C56F7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A1B8F" w:rsidRDefault="00BA1B8F" w:rsidP="00BA1B8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Osittaisderivaatta</w:t>
            </w:r>
          </w:p>
          <w:p w:rsidR="00BA1B8F" w:rsidRPr="000D3807" w:rsidRDefault="00BA1B8F" w:rsidP="00BA1B8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A1B8F" w:rsidRPr="0084049B" w:rsidRDefault="00BA1B8F" w:rsidP="00BA1B8F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A1B8F" w:rsidRPr="000D3807" w:rsidRDefault="00BA1B8F" w:rsidP="00BA1B8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B8F" w:rsidRPr="000D3807" w:rsidRDefault="00BA1B8F" w:rsidP="00BA1B8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B8F" w:rsidRPr="000D3807" w:rsidRDefault="00BA1B8F" w:rsidP="00BA1B8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B8F" w:rsidRPr="000D3807" w:rsidRDefault="00BA1B8F" w:rsidP="00BA1B8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0</w:t>
            </w:r>
          </w:p>
        </w:tc>
        <w:tc>
          <w:tcPr>
            <w:tcW w:w="567" w:type="dxa"/>
            <w:vAlign w:val="center"/>
          </w:tcPr>
          <w:p w:rsidR="00BA1B8F" w:rsidRPr="000D3807" w:rsidRDefault="00BA1B8F" w:rsidP="00BA1B8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1B8F" w:rsidRPr="000D3807" w:rsidRDefault="00BA1B8F" w:rsidP="00BA1B8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B8F" w:rsidRPr="000D3807" w:rsidRDefault="00BA1B8F" w:rsidP="00BA1B8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B8F" w:rsidRPr="000D3807" w:rsidRDefault="00BA1B8F" w:rsidP="00BA1B8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B8F" w:rsidRPr="000D3807" w:rsidRDefault="00BA1B8F" w:rsidP="00BA1B8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1B8F" w:rsidRPr="000D3807" w:rsidRDefault="00BA1B8F" w:rsidP="00BA1B8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1B8F" w:rsidRPr="000D3807" w:rsidRDefault="00BA1B8F" w:rsidP="00BA1B8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B8F" w:rsidRPr="000D3807" w:rsidRDefault="00BA1B8F" w:rsidP="00BA1B8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1B8F" w:rsidRPr="000D3807" w:rsidRDefault="00BA1B8F" w:rsidP="00BA1B8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A1B8F" w:rsidRPr="000D3807" w:rsidRDefault="00BA1B8F" w:rsidP="00BA1B8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A1B8F" w:rsidTr="00965F28">
        <w:trPr>
          <w:trHeight w:val="4243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BA1B8F" w:rsidTr="007C56F7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BA1B8F" w:rsidRPr="00950C31" w:rsidRDefault="00BA1B8F" w:rsidP="00BA1B8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BA1B8F" w:rsidRPr="00BE0F9D" w:rsidRDefault="00BA1B8F" w:rsidP="00BA1B8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BA1B8F" w:rsidRDefault="00BA1B8F" w:rsidP="00BA1B8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BA1B8F" w:rsidRPr="00B62E0C" w:rsidRDefault="00BA1B8F" w:rsidP="00BA1B8F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BA1B8F" w:rsidRDefault="00BA1B8F" w:rsidP="00BA1B8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BA1B8F" w:rsidRPr="00B25C55" w:rsidRDefault="00BA1B8F" w:rsidP="00BA1B8F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BA1B8F" w:rsidTr="007C56F7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BA1B8F" w:rsidRDefault="00BA1B8F" w:rsidP="00BA1B8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BA1B8F" w:rsidRPr="00BE0F9D" w:rsidRDefault="00BA1B8F" w:rsidP="00BA1B8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BA1B8F" w:rsidRDefault="00BA1B8F" w:rsidP="00BA1B8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BA1B8F" w:rsidRDefault="00BA1B8F" w:rsidP="00BA1B8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A1B8F" w:rsidTr="007C56F7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BA1B8F" w:rsidRDefault="00BA1B8F" w:rsidP="00BA1B8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BA1B8F" w:rsidRPr="00BE0F9D" w:rsidRDefault="00BA1B8F" w:rsidP="00BA1B8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BA1B8F" w:rsidRDefault="00BA1B8F" w:rsidP="00BA1B8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BA1B8F" w:rsidRDefault="00BA1B8F" w:rsidP="00BA1B8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A1B8F" w:rsidTr="007C56F7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BA1B8F" w:rsidRPr="006E3D31" w:rsidRDefault="00BA1B8F" w:rsidP="00BA1B8F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BA1B8F" w:rsidTr="007C56F7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BA1B8F" w:rsidRDefault="00BA1B8F" w:rsidP="00BA1B8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BA1B8F" w:rsidRPr="002B702F" w:rsidRDefault="00BA1B8F" w:rsidP="00BA1B8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B8F" w:rsidRPr="00F665C6" w:rsidRDefault="00BA1B8F" w:rsidP="00BA1B8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B8F" w:rsidRPr="00F665C6" w:rsidRDefault="00BA1B8F" w:rsidP="00BA1B8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B8F" w:rsidRPr="00F665C6" w:rsidRDefault="00BA1B8F" w:rsidP="00BA1B8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B8F" w:rsidRPr="00F665C6" w:rsidRDefault="00BA1B8F" w:rsidP="00BA1B8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BA1B8F" w:rsidRPr="007A6D37" w:rsidRDefault="00BA1B8F" w:rsidP="00BA1B8F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BA1B8F" w:rsidTr="007C56F7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A1B8F" w:rsidRDefault="00BA1B8F" w:rsidP="00BA1B8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ahden muuttujan funktio</w:t>
                  </w:r>
                </w:p>
                <w:p w:rsidR="00BA1B8F" w:rsidRPr="00167788" w:rsidRDefault="00BA1B8F" w:rsidP="00BA1B8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B8F" w:rsidRPr="00167788" w:rsidRDefault="00BA1B8F" w:rsidP="00BA1B8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B8F" w:rsidRPr="00167788" w:rsidRDefault="00BA1B8F" w:rsidP="00BA1B8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B8F" w:rsidRPr="00167788" w:rsidRDefault="00BA1B8F" w:rsidP="00BA1B8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B8F" w:rsidRPr="00167788" w:rsidRDefault="00BA1B8F" w:rsidP="00BA1B8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BA1B8F" w:rsidRPr="00167788" w:rsidRDefault="00BA1B8F" w:rsidP="00BA1B8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A1B8F" w:rsidTr="00880200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A1B8F" w:rsidRDefault="00BA1B8F" w:rsidP="00BA1B8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Osittaisderivaatta</w:t>
                  </w:r>
                </w:p>
                <w:p w:rsidR="00BA1B8F" w:rsidRPr="00167788" w:rsidRDefault="00BA1B8F" w:rsidP="00BA1B8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B8F" w:rsidRPr="00167788" w:rsidRDefault="00BA1B8F" w:rsidP="00BA1B8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B8F" w:rsidRPr="00167788" w:rsidRDefault="00BA1B8F" w:rsidP="00BA1B8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B8F" w:rsidRPr="00167788" w:rsidRDefault="00BA1B8F" w:rsidP="00BA1B8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1B8F" w:rsidRPr="00167788" w:rsidRDefault="00BA1B8F" w:rsidP="00BA1B8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BA1B8F" w:rsidRPr="00167788" w:rsidRDefault="00BA1B8F" w:rsidP="00BA1B8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BA1B8F" w:rsidRPr="00B25C55" w:rsidRDefault="00BA1B8F" w:rsidP="00BA1B8F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0270FD" w:rsidRPr="000270FD" w:rsidRDefault="000270FD" w:rsidP="006E3D31">
      <w:pPr>
        <w:spacing w:after="0" w:line="240" w:lineRule="auto"/>
        <w:rPr>
          <w:sz w:val="16"/>
          <w:szCs w:val="16"/>
        </w:rPr>
      </w:pPr>
    </w:p>
    <w:p w:rsidR="006E3D31" w:rsidRPr="000270FD" w:rsidRDefault="006E3D31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896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39"/>
        <w:gridCol w:w="562"/>
        <w:gridCol w:w="566"/>
        <w:gridCol w:w="562"/>
        <w:gridCol w:w="566"/>
        <w:gridCol w:w="562"/>
        <w:gridCol w:w="567"/>
        <w:gridCol w:w="562"/>
        <w:gridCol w:w="567"/>
        <w:gridCol w:w="567"/>
        <w:gridCol w:w="571"/>
        <w:gridCol w:w="567"/>
        <w:gridCol w:w="567"/>
        <w:gridCol w:w="563"/>
        <w:gridCol w:w="567"/>
        <w:gridCol w:w="567"/>
        <w:gridCol w:w="567"/>
        <w:gridCol w:w="7"/>
      </w:tblGrid>
      <w:tr w:rsidR="0077268F" w:rsidTr="0045456C">
        <w:trPr>
          <w:trHeight w:val="270"/>
        </w:trPr>
        <w:tc>
          <w:tcPr>
            <w:tcW w:w="10896" w:type="dxa"/>
            <w:gridSpan w:val="18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77268F" w:rsidRPr="005D0155" w:rsidRDefault="0077268F" w:rsidP="003C1A79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>KERTAUSTEHTÄVÄT (K), MONIVALINTATEHTÄVÄT (M) ja TEHTÄVÄSARJAT (A/B) s. 1</w:t>
            </w:r>
            <w:r w:rsidR="003C1A79">
              <w:rPr>
                <w:b/>
                <w:sz w:val="24"/>
                <w:szCs w:val="24"/>
              </w:rPr>
              <w:t>50 – 1</w:t>
            </w:r>
            <w:r w:rsidR="00204D95">
              <w:rPr>
                <w:b/>
                <w:sz w:val="24"/>
                <w:szCs w:val="24"/>
              </w:rPr>
              <w:t>59</w:t>
            </w:r>
          </w:p>
        </w:tc>
      </w:tr>
      <w:tr w:rsidR="00CF23D7" w:rsidTr="00DA3448">
        <w:trPr>
          <w:gridAfter w:val="1"/>
          <w:wAfter w:w="7" w:type="dxa"/>
          <w:trHeight w:val="296"/>
        </w:trPr>
        <w:tc>
          <w:tcPr>
            <w:tcW w:w="1839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77268F" w:rsidRPr="005D0155" w:rsidRDefault="0077268F" w:rsidP="007C56F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6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6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6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6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6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67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6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67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67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71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67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67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63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67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  <w:tc>
          <w:tcPr>
            <w:tcW w:w="567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67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</w:tr>
      <w:tr w:rsidR="00CF23D7" w:rsidTr="00DA3448">
        <w:trPr>
          <w:gridAfter w:val="1"/>
          <w:wAfter w:w="7" w:type="dxa"/>
          <w:trHeight w:val="296"/>
        </w:trPr>
        <w:tc>
          <w:tcPr>
            <w:tcW w:w="1839" w:type="dxa"/>
            <w:tcBorders>
              <w:top w:val="nil"/>
              <w:bottom w:val="nil"/>
              <w:right w:val="single" w:sz="18" w:space="0" w:color="auto"/>
            </w:tcBorders>
          </w:tcPr>
          <w:p w:rsidR="0077268F" w:rsidRPr="00952C8B" w:rsidRDefault="0077268F" w:rsidP="007C56F7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6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6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7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  <w:tc>
          <w:tcPr>
            <w:tcW w:w="56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2</w:t>
            </w:r>
          </w:p>
        </w:tc>
      </w:tr>
      <w:tr w:rsidR="00CF23D7" w:rsidTr="00DA3448">
        <w:trPr>
          <w:gridAfter w:val="1"/>
          <w:wAfter w:w="7" w:type="dxa"/>
          <w:trHeight w:val="316"/>
        </w:trPr>
        <w:tc>
          <w:tcPr>
            <w:tcW w:w="1839" w:type="dxa"/>
            <w:tcBorders>
              <w:top w:val="nil"/>
              <w:bottom w:val="nil"/>
              <w:right w:val="single" w:sz="18" w:space="0" w:color="auto"/>
            </w:tcBorders>
          </w:tcPr>
          <w:p w:rsidR="0077268F" w:rsidRPr="005D0155" w:rsidRDefault="0077268F" w:rsidP="007C56F7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3</w:t>
            </w:r>
          </w:p>
        </w:tc>
        <w:tc>
          <w:tcPr>
            <w:tcW w:w="56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4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5</w:t>
            </w:r>
          </w:p>
        </w:tc>
        <w:tc>
          <w:tcPr>
            <w:tcW w:w="56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6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8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1</w:t>
            </w:r>
          </w:p>
        </w:tc>
        <w:tc>
          <w:tcPr>
            <w:tcW w:w="57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4</w:t>
            </w:r>
          </w:p>
        </w:tc>
        <w:tc>
          <w:tcPr>
            <w:tcW w:w="56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8</w:t>
            </w:r>
          </w:p>
        </w:tc>
      </w:tr>
      <w:tr w:rsidR="00DA3448" w:rsidTr="00DA3448">
        <w:trPr>
          <w:gridAfter w:val="1"/>
          <w:wAfter w:w="7" w:type="dxa"/>
          <w:trHeight w:val="296"/>
        </w:trPr>
        <w:tc>
          <w:tcPr>
            <w:tcW w:w="1839" w:type="dxa"/>
            <w:tcBorders>
              <w:top w:val="nil"/>
              <w:bottom w:val="nil"/>
              <w:right w:val="single" w:sz="18" w:space="0" w:color="auto"/>
            </w:tcBorders>
          </w:tcPr>
          <w:p w:rsidR="00DA3448" w:rsidRPr="005D0155" w:rsidRDefault="00DA3448" w:rsidP="007C56F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Pr="005D0155" w:rsidRDefault="00DA3448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49</w:t>
            </w:r>
          </w:p>
        </w:tc>
        <w:tc>
          <w:tcPr>
            <w:tcW w:w="8488" w:type="dxa"/>
            <w:gridSpan w:val="15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DA3448" w:rsidRPr="006E152E" w:rsidRDefault="00DA3448" w:rsidP="007C56F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CF23D7" w:rsidTr="00DA3448">
        <w:trPr>
          <w:gridAfter w:val="1"/>
          <w:wAfter w:w="7" w:type="dxa"/>
          <w:trHeight w:val="296"/>
        </w:trPr>
        <w:tc>
          <w:tcPr>
            <w:tcW w:w="1839" w:type="dxa"/>
            <w:tcBorders>
              <w:top w:val="nil"/>
              <w:bottom w:val="nil"/>
              <w:right w:val="single" w:sz="18" w:space="0" w:color="auto"/>
            </w:tcBorders>
          </w:tcPr>
          <w:p w:rsidR="00CF23D7" w:rsidRPr="005D0155" w:rsidRDefault="00CF23D7" w:rsidP="00CF23D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</w:t>
            </w:r>
          </w:p>
        </w:tc>
        <w:tc>
          <w:tcPr>
            <w:tcW w:w="56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</w:t>
            </w:r>
          </w:p>
        </w:tc>
        <w:tc>
          <w:tcPr>
            <w:tcW w:w="56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6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9</w:t>
            </w:r>
          </w:p>
        </w:tc>
        <w:tc>
          <w:tcPr>
            <w:tcW w:w="57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2</w:t>
            </w:r>
          </w:p>
        </w:tc>
        <w:tc>
          <w:tcPr>
            <w:tcW w:w="56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CF23D7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6</w:t>
            </w:r>
          </w:p>
        </w:tc>
      </w:tr>
      <w:tr w:rsidR="00CF23D7" w:rsidTr="00DA3448">
        <w:trPr>
          <w:gridAfter w:val="1"/>
          <w:wAfter w:w="7" w:type="dxa"/>
          <w:trHeight w:val="296"/>
        </w:trPr>
        <w:tc>
          <w:tcPr>
            <w:tcW w:w="1839" w:type="dxa"/>
            <w:tcBorders>
              <w:top w:val="nil"/>
              <w:bottom w:val="nil"/>
              <w:right w:val="single" w:sz="18" w:space="0" w:color="auto"/>
            </w:tcBorders>
          </w:tcPr>
          <w:p w:rsidR="00CF23D7" w:rsidRPr="005D0155" w:rsidRDefault="00CF23D7" w:rsidP="00CF23D7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7</w:t>
            </w:r>
          </w:p>
        </w:tc>
        <w:tc>
          <w:tcPr>
            <w:tcW w:w="56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8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9</w:t>
            </w:r>
          </w:p>
        </w:tc>
        <w:tc>
          <w:tcPr>
            <w:tcW w:w="56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0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2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5</w:t>
            </w:r>
          </w:p>
        </w:tc>
        <w:tc>
          <w:tcPr>
            <w:tcW w:w="57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Pr="006E152E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8</w:t>
            </w:r>
          </w:p>
        </w:tc>
        <w:tc>
          <w:tcPr>
            <w:tcW w:w="56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F23D7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CF23D7" w:rsidRDefault="00CF23D7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2</w:t>
            </w:r>
          </w:p>
        </w:tc>
      </w:tr>
      <w:tr w:rsidR="00DA3448" w:rsidTr="00667CF7">
        <w:trPr>
          <w:gridAfter w:val="1"/>
          <w:wAfter w:w="7" w:type="dxa"/>
          <w:trHeight w:val="296"/>
        </w:trPr>
        <w:tc>
          <w:tcPr>
            <w:tcW w:w="1839" w:type="dxa"/>
            <w:tcBorders>
              <w:top w:val="nil"/>
              <w:bottom w:val="nil"/>
              <w:right w:val="single" w:sz="18" w:space="0" w:color="auto"/>
            </w:tcBorders>
          </w:tcPr>
          <w:p w:rsidR="00DA3448" w:rsidRPr="005D0155" w:rsidRDefault="00DA3448" w:rsidP="00CF23D7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3</w:t>
            </w:r>
          </w:p>
        </w:tc>
        <w:tc>
          <w:tcPr>
            <w:tcW w:w="56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4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5</w:t>
            </w:r>
          </w:p>
        </w:tc>
        <w:tc>
          <w:tcPr>
            <w:tcW w:w="56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6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8</w:t>
            </w:r>
          </w:p>
        </w:tc>
        <w:tc>
          <w:tcPr>
            <w:tcW w:w="5665" w:type="dxa"/>
            <w:gridSpan w:val="10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DA3448" w:rsidTr="00C94065">
        <w:trPr>
          <w:gridAfter w:val="1"/>
          <w:wAfter w:w="7" w:type="dxa"/>
          <w:trHeight w:val="296"/>
        </w:trPr>
        <w:tc>
          <w:tcPr>
            <w:tcW w:w="1839" w:type="dxa"/>
            <w:tcBorders>
              <w:top w:val="nil"/>
              <w:bottom w:val="nil"/>
              <w:right w:val="single" w:sz="18" w:space="0" w:color="auto"/>
            </w:tcBorders>
          </w:tcPr>
          <w:p w:rsidR="00DA3448" w:rsidRPr="005D0155" w:rsidRDefault="00DA3448" w:rsidP="00CF23D7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Pr="006E152E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1</w:t>
            </w:r>
          </w:p>
        </w:tc>
        <w:tc>
          <w:tcPr>
            <w:tcW w:w="56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Pr="006E152E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2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Pr="006E152E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3</w:t>
            </w:r>
          </w:p>
        </w:tc>
        <w:tc>
          <w:tcPr>
            <w:tcW w:w="56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Pr="006E152E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4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Pr="006E152E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Pr="006E152E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6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Pr="006E152E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Pr="006E152E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Pr="006E152E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9</w:t>
            </w:r>
          </w:p>
        </w:tc>
        <w:tc>
          <w:tcPr>
            <w:tcW w:w="57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1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11</w:t>
            </w:r>
          </w:p>
        </w:tc>
        <w:tc>
          <w:tcPr>
            <w:tcW w:w="2831" w:type="dxa"/>
            <w:gridSpan w:val="5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DA3448" w:rsidTr="00750A16">
        <w:trPr>
          <w:gridAfter w:val="1"/>
          <w:wAfter w:w="7" w:type="dxa"/>
          <w:trHeight w:val="296"/>
        </w:trPr>
        <w:tc>
          <w:tcPr>
            <w:tcW w:w="1839" w:type="dxa"/>
            <w:tcBorders>
              <w:top w:val="nil"/>
              <w:right w:val="single" w:sz="18" w:space="0" w:color="auto"/>
            </w:tcBorders>
          </w:tcPr>
          <w:p w:rsidR="00DA3448" w:rsidRPr="005D0155" w:rsidRDefault="00DA3448" w:rsidP="00CF23D7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1</w:t>
            </w:r>
          </w:p>
        </w:tc>
        <w:tc>
          <w:tcPr>
            <w:tcW w:w="56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2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3</w:t>
            </w:r>
          </w:p>
        </w:tc>
        <w:tc>
          <w:tcPr>
            <w:tcW w:w="56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4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6</w:t>
            </w:r>
          </w:p>
        </w:tc>
        <w:tc>
          <w:tcPr>
            <w:tcW w:w="562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9</w:t>
            </w:r>
          </w:p>
        </w:tc>
        <w:tc>
          <w:tcPr>
            <w:tcW w:w="571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10</w:t>
            </w:r>
          </w:p>
        </w:tc>
        <w:tc>
          <w:tcPr>
            <w:tcW w:w="3398" w:type="dxa"/>
            <w:gridSpan w:val="6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DA3448" w:rsidRDefault="00DA3448" w:rsidP="00CF23D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  <w:bookmarkStart w:id="0" w:name="_GoBack"/>
      <w:bookmarkEnd w:id="0"/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793B62" w:rsidRDefault="00793B6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Segoe UI Semilight"/>
    <w:panose1 w:val="020F0502020204030204"/>
    <w:charset w:val="00"/>
    <w:family w:val="swiss"/>
    <w:pitch w:val="variable"/>
    <w:sig w:usb0="00000001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940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4CFF"/>
    <w:rsid w:val="000270FD"/>
    <w:rsid w:val="00033D5D"/>
    <w:rsid w:val="00042EDF"/>
    <w:rsid w:val="00043B64"/>
    <w:rsid w:val="00045C38"/>
    <w:rsid w:val="000502DE"/>
    <w:rsid w:val="00050F6D"/>
    <w:rsid w:val="0005630F"/>
    <w:rsid w:val="00062EEC"/>
    <w:rsid w:val="00064564"/>
    <w:rsid w:val="000656B0"/>
    <w:rsid w:val="00070E23"/>
    <w:rsid w:val="00073A75"/>
    <w:rsid w:val="0007432A"/>
    <w:rsid w:val="000816F4"/>
    <w:rsid w:val="00083407"/>
    <w:rsid w:val="000846A0"/>
    <w:rsid w:val="000940C3"/>
    <w:rsid w:val="000940E0"/>
    <w:rsid w:val="00094C9B"/>
    <w:rsid w:val="00096152"/>
    <w:rsid w:val="00096F32"/>
    <w:rsid w:val="000A3B09"/>
    <w:rsid w:val="000B42BB"/>
    <w:rsid w:val="000B69FB"/>
    <w:rsid w:val="000C52D4"/>
    <w:rsid w:val="000C7179"/>
    <w:rsid w:val="000D0192"/>
    <w:rsid w:val="000D3807"/>
    <w:rsid w:val="000D4185"/>
    <w:rsid w:val="000D5488"/>
    <w:rsid w:val="000E20D6"/>
    <w:rsid w:val="000E2C31"/>
    <w:rsid w:val="000F3D0E"/>
    <w:rsid w:val="000F3EA4"/>
    <w:rsid w:val="000F3EDB"/>
    <w:rsid w:val="000F4AE4"/>
    <w:rsid w:val="00100258"/>
    <w:rsid w:val="00100710"/>
    <w:rsid w:val="00101DB1"/>
    <w:rsid w:val="00103C44"/>
    <w:rsid w:val="0010416A"/>
    <w:rsid w:val="001051F7"/>
    <w:rsid w:val="0010597A"/>
    <w:rsid w:val="00105B8D"/>
    <w:rsid w:val="00105F9B"/>
    <w:rsid w:val="001103EA"/>
    <w:rsid w:val="00112993"/>
    <w:rsid w:val="00121964"/>
    <w:rsid w:val="00121CA2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1493"/>
    <w:rsid w:val="00182EF4"/>
    <w:rsid w:val="001923AC"/>
    <w:rsid w:val="00193870"/>
    <w:rsid w:val="00195609"/>
    <w:rsid w:val="001A1A9C"/>
    <w:rsid w:val="001A4CEF"/>
    <w:rsid w:val="001A7BF5"/>
    <w:rsid w:val="001A7D62"/>
    <w:rsid w:val="001B5E57"/>
    <w:rsid w:val="001B718B"/>
    <w:rsid w:val="001B7248"/>
    <w:rsid w:val="001C09E1"/>
    <w:rsid w:val="001C3435"/>
    <w:rsid w:val="001C75F7"/>
    <w:rsid w:val="001D1A0F"/>
    <w:rsid w:val="001D4373"/>
    <w:rsid w:val="001D4504"/>
    <w:rsid w:val="001D450A"/>
    <w:rsid w:val="001D62C4"/>
    <w:rsid w:val="001E556B"/>
    <w:rsid w:val="001E572F"/>
    <w:rsid w:val="001F2CC1"/>
    <w:rsid w:val="001F311F"/>
    <w:rsid w:val="001F59D0"/>
    <w:rsid w:val="00204D95"/>
    <w:rsid w:val="00204E74"/>
    <w:rsid w:val="00212049"/>
    <w:rsid w:val="002136FB"/>
    <w:rsid w:val="00213A2C"/>
    <w:rsid w:val="00220777"/>
    <w:rsid w:val="00222410"/>
    <w:rsid w:val="0022696E"/>
    <w:rsid w:val="0023137D"/>
    <w:rsid w:val="00232868"/>
    <w:rsid w:val="00232999"/>
    <w:rsid w:val="00235D6A"/>
    <w:rsid w:val="002366EF"/>
    <w:rsid w:val="00237BCE"/>
    <w:rsid w:val="00241361"/>
    <w:rsid w:val="00245569"/>
    <w:rsid w:val="002468D6"/>
    <w:rsid w:val="00250BFE"/>
    <w:rsid w:val="00253180"/>
    <w:rsid w:val="00253DC0"/>
    <w:rsid w:val="002545A4"/>
    <w:rsid w:val="00255115"/>
    <w:rsid w:val="00255F6A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5783"/>
    <w:rsid w:val="002A1F3F"/>
    <w:rsid w:val="002A3A80"/>
    <w:rsid w:val="002B1268"/>
    <w:rsid w:val="002B236D"/>
    <w:rsid w:val="002B2932"/>
    <w:rsid w:val="002B3707"/>
    <w:rsid w:val="002B445C"/>
    <w:rsid w:val="002B53CA"/>
    <w:rsid w:val="002B5DBC"/>
    <w:rsid w:val="002B6A80"/>
    <w:rsid w:val="002B702F"/>
    <w:rsid w:val="002C0558"/>
    <w:rsid w:val="002C1E5B"/>
    <w:rsid w:val="002C1F38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2882"/>
    <w:rsid w:val="00314A38"/>
    <w:rsid w:val="00314AF2"/>
    <w:rsid w:val="00315875"/>
    <w:rsid w:val="00317409"/>
    <w:rsid w:val="00322B99"/>
    <w:rsid w:val="00326AA1"/>
    <w:rsid w:val="00327266"/>
    <w:rsid w:val="003300F1"/>
    <w:rsid w:val="0033160A"/>
    <w:rsid w:val="0033238F"/>
    <w:rsid w:val="00344947"/>
    <w:rsid w:val="00344D2B"/>
    <w:rsid w:val="003468C6"/>
    <w:rsid w:val="003521CD"/>
    <w:rsid w:val="003529B9"/>
    <w:rsid w:val="00352A9B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6646"/>
    <w:rsid w:val="0036798E"/>
    <w:rsid w:val="00372152"/>
    <w:rsid w:val="00385AD1"/>
    <w:rsid w:val="00391DE4"/>
    <w:rsid w:val="00393F78"/>
    <w:rsid w:val="003A0246"/>
    <w:rsid w:val="003A2932"/>
    <w:rsid w:val="003A6E13"/>
    <w:rsid w:val="003B1C3A"/>
    <w:rsid w:val="003B23B8"/>
    <w:rsid w:val="003C0FDC"/>
    <w:rsid w:val="003C1A79"/>
    <w:rsid w:val="003D03B1"/>
    <w:rsid w:val="003D19E9"/>
    <w:rsid w:val="003D65E1"/>
    <w:rsid w:val="003D7D80"/>
    <w:rsid w:val="003D7EE8"/>
    <w:rsid w:val="003E4682"/>
    <w:rsid w:val="003F07D7"/>
    <w:rsid w:val="003F0E57"/>
    <w:rsid w:val="003F27C3"/>
    <w:rsid w:val="003F3494"/>
    <w:rsid w:val="003F41C9"/>
    <w:rsid w:val="003F7D41"/>
    <w:rsid w:val="00400D11"/>
    <w:rsid w:val="00402483"/>
    <w:rsid w:val="00403030"/>
    <w:rsid w:val="00404EBE"/>
    <w:rsid w:val="0040666E"/>
    <w:rsid w:val="00410984"/>
    <w:rsid w:val="004137C1"/>
    <w:rsid w:val="00423228"/>
    <w:rsid w:val="00425858"/>
    <w:rsid w:val="00427490"/>
    <w:rsid w:val="00427FC1"/>
    <w:rsid w:val="004317AD"/>
    <w:rsid w:val="00434B39"/>
    <w:rsid w:val="00440478"/>
    <w:rsid w:val="004415F7"/>
    <w:rsid w:val="0044599F"/>
    <w:rsid w:val="00450E50"/>
    <w:rsid w:val="00450F53"/>
    <w:rsid w:val="004511C2"/>
    <w:rsid w:val="004514F2"/>
    <w:rsid w:val="0045456C"/>
    <w:rsid w:val="00456509"/>
    <w:rsid w:val="00460931"/>
    <w:rsid w:val="00464C95"/>
    <w:rsid w:val="00465C38"/>
    <w:rsid w:val="00470219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927"/>
    <w:rsid w:val="004B0451"/>
    <w:rsid w:val="004B1A71"/>
    <w:rsid w:val="004B41EC"/>
    <w:rsid w:val="004C0050"/>
    <w:rsid w:val="004C0281"/>
    <w:rsid w:val="004C17CB"/>
    <w:rsid w:val="004C2759"/>
    <w:rsid w:val="004C385D"/>
    <w:rsid w:val="004D0736"/>
    <w:rsid w:val="004D353D"/>
    <w:rsid w:val="004D6EA1"/>
    <w:rsid w:val="004D7D3A"/>
    <w:rsid w:val="004E1A54"/>
    <w:rsid w:val="004E4DF6"/>
    <w:rsid w:val="004F0182"/>
    <w:rsid w:val="004F10B1"/>
    <w:rsid w:val="004F2C3D"/>
    <w:rsid w:val="004F5E41"/>
    <w:rsid w:val="004F6147"/>
    <w:rsid w:val="004F696C"/>
    <w:rsid w:val="00502283"/>
    <w:rsid w:val="005022A8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9F0"/>
    <w:rsid w:val="00531B1E"/>
    <w:rsid w:val="00532764"/>
    <w:rsid w:val="00532931"/>
    <w:rsid w:val="00540385"/>
    <w:rsid w:val="00540D57"/>
    <w:rsid w:val="0054407A"/>
    <w:rsid w:val="00544FA9"/>
    <w:rsid w:val="00545001"/>
    <w:rsid w:val="00546769"/>
    <w:rsid w:val="00547398"/>
    <w:rsid w:val="005570FA"/>
    <w:rsid w:val="005611B7"/>
    <w:rsid w:val="005611F6"/>
    <w:rsid w:val="00563487"/>
    <w:rsid w:val="0056496C"/>
    <w:rsid w:val="005667C4"/>
    <w:rsid w:val="00574D60"/>
    <w:rsid w:val="00575C86"/>
    <w:rsid w:val="005766E2"/>
    <w:rsid w:val="0057701B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B7761"/>
    <w:rsid w:val="005C0991"/>
    <w:rsid w:val="005C3EF4"/>
    <w:rsid w:val="005C4CED"/>
    <w:rsid w:val="005C5C15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5F63E7"/>
    <w:rsid w:val="00604A60"/>
    <w:rsid w:val="00604CB4"/>
    <w:rsid w:val="00606EDC"/>
    <w:rsid w:val="006123DF"/>
    <w:rsid w:val="00613D9E"/>
    <w:rsid w:val="00614778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35BC"/>
    <w:rsid w:val="00645405"/>
    <w:rsid w:val="00646015"/>
    <w:rsid w:val="0064729C"/>
    <w:rsid w:val="00651076"/>
    <w:rsid w:val="00653143"/>
    <w:rsid w:val="00654508"/>
    <w:rsid w:val="00664FE5"/>
    <w:rsid w:val="00666B13"/>
    <w:rsid w:val="00672DD1"/>
    <w:rsid w:val="00673F28"/>
    <w:rsid w:val="006759B0"/>
    <w:rsid w:val="0067615F"/>
    <w:rsid w:val="00684ACA"/>
    <w:rsid w:val="00684B6D"/>
    <w:rsid w:val="006867FF"/>
    <w:rsid w:val="0069315D"/>
    <w:rsid w:val="00696039"/>
    <w:rsid w:val="006968AF"/>
    <w:rsid w:val="006979AA"/>
    <w:rsid w:val="00697B00"/>
    <w:rsid w:val="006A190A"/>
    <w:rsid w:val="006A3588"/>
    <w:rsid w:val="006A5A06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18CD"/>
    <w:rsid w:val="007641BD"/>
    <w:rsid w:val="007647E6"/>
    <w:rsid w:val="00767590"/>
    <w:rsid w:val="0076792F"/>
    <w:rsid w:val="0077268F"/>
    <w:rsid w:val="00773E4E"/>
    <w:rsid w:val="007743ED"/>
    <w:rsid w:val="00774410"/>
    <w:rsid w:val="00777670"/>
    <w:rsid w:val="00777A30"/>
    <w:rsid w:val="007836CF"/>
    <w:rsid w:val="00783CB5"/>
    <w:rsid w:val="00787854"/>
    <w:rsid w:val="007925C2"/>
    <w:rsid w:val="00793B62"/>
    <w:rsid w:val="007955FA"/>
    <w:rsid w:val="007956EA"/>
    <w:rsid w:val="00796620"/>
    <w:rsid w:val="007A057D"/>
    <w:rsid w:val="007A1070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535"/>
    <w:rsid w:val="007B7AB2"/>
    <w:rsid w:val="007C2072"/>
    <w:rsid w:val="007C56F7"/>
    <w:rsid w:val="007C67BA"/>
    <w:rsid w:val="007D3AE5"/>
    <w:rsid w:val="007D58CA"/>
    <w:rsid w:val="007D7ED1"/>
    <w:rsid w:val="007E0CAD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4B06"/>
    <w:rsid w:val="0085664A"/>
    <w:rsid w:val="00857318"/>
    <w:rsid w:val="00861AF8"/>
    <w:rsid w:val="00864BCE"/>
    <w:rsid w:val="008650B4"/>
    <w:rsid w:val="00871C70"/>
    <w:rsid w:val="008732C9"/>
    <w:rsid w:val="008750B6"/>
    <w:rsid w:val="00875743"/>
    <w:rsid w:val="00875F67"/>
    <w:rsid w:val="00877CFB"/>
    <w:rsid w:val="00880200"/>
    <w:rsid w:val="008809D1"/>
    <w:rsid w:val="008816B7"/>
    <w:rsid w:val="00884597"/>
    <w:rsid w:val="0089059E"/>
    <w:rsid w:val="008907B2"/>
    <w:rsid w:val="00893371"/>
    <w:rsid w:val="00897D2E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E1F8F"/>
    <w:rsid w:val="008E33BD"/>
    <w:rsid w:val="008E55F5"/>
    <w:rsid w:val="008E6F9A"/>
    <w:rsid w:val="008F422C"/>
    <w:rsid w:val="008F4E62"/>
    <w:rsid w:val="008F5FCE"/>
    <w:rsid w:val="008F6400"/>
    <w:rsid w:val="008F71D0"/>
    <w:rsid w:val="008F790B"/>
    <w:rsid w:val="00900FB4"/>
    <w:rsid w:val="0090378A"/>
    <w:rsid w:val="0090432C"/>
    <w:rsid w:val="00904493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65A49"/>
    <w:rsid w:val="00965F28"/>
    <w:rsid w:val="009743BD"/>
    <w:rsid w:val="0098057D"/>
    <w:rsid w:val="009855D2"/>
    <w:rsid w:val="009870B7"/>
    <w:rsid w:val="009922B2"/>
    <w:rsid w:val="00993094"/>
    <w:rsid w:val="009A001F"/>
    <w:rsid w:val="009A047F"/>
    <w:rsid w:val="009A50B9"/>
    <w:rsid w:val="009B0EED"/>
    <w:rsid w:val="009B5696"/>
    <w:rsid w:val="009C0E43"/>
    <w:rsid w:val="009C0F0D"/>
    <w:rsid w:val="009C1A44"/>
    <w:rsid w:val="009C2CA5"/>
    <w:rsid w:val="009D1F55"/>
    <w:rsid w:val="009D3787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A00447"/>
    <w:rsid w:val="00A01D4B"/>
    <w:rsid w:val="00A0265B"/>
    <w:rsid w:val="00A02A5A"/>
    <w:rsid w:val="00A047D9"/>
    <w:rsid w:val="00A06F56"/>
    <w:rsid w:val="00A07FEF"/>
    <w:rsid w:val="00A116D1"/>
    <w:rsid w:val="00A15C66"/>
    <w:rsid w:val="00A162CC"/>
    <w:rsid w:val="00A20B0E"/>
    <w:rsid w:val="00A20D25"/>
    <w:rsid w:val="00A255A9"/>
    <w:rsid w:val="00A25CDD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4771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5D6F"/>
    <w:rsid w:val="00A8522D"/>
    <w:rsid w:val="00A87E12"/>
    <w:rsid w:val="00A902D2"/>
    <w:rsid w:val="00A91211"/>
    <w:rsid w:val="00A913F9"/>
    <w:rsid w:val="00A96CAA"/>
    <w:rsid w:val="00A96E24"/>
    <w:rsid w:val="00AA06B5"/>
    <w:rsid w:val="00AA165D"/>
    <w:rsid w:val="00AA7114"/>
    <w:rsid w:val="00AB08E3"/>
    <w:rsid w:val="00AB12CE"/>
    <w:rsid w:val="00AB1826"/>
    <w:rsid w:val="00AB1F08"/>
    <w:rsid w:val="00AB4E7F"/>
    <w:rsid w:val="00AB579D"/>
    <w:rsid w:val="00AB614E"/>
    <w:rsid w:val="00AB7BE9"/>
    <w:rsid w:val="00AC1BDD"/>
    <w:rsid w:val="00AC6911"/>
    <w:rsid w:val="00AD4148"/>
    <w:rsid w:val="00AD5238"/>
    <w:rsid w:val="00AD5F4A"/>
    <w:rsid w:val="00AD61B2"/>
    <w:rsid w:val="00AD6486"/>
    <w:rsid w:val="00AD7BCD"/>
    <w:rsid w:val="00AE023A"/>
    <w:rsid w:val="00AE2677"/>
    <w:rsid w:val="00AE2FB3"/>
    <w:rsid w:val="00AF201E"/>
    <w:rsid w:val="00AF2478"/>
    <w:rsid w:val="00AF499B"/>
    <w:rsid w:val="00AF617D"/>
    <w:rsid w:val="00B0064A"/>
    <w:rsid w:val="00B0162E"/>
    <w:rsid w:val="00B0251C"/>
    <w:rsid w:val="00B10F03"/>
    <w:rsid w:val="00B12666"/>
    <w:rsid w:val="00B12A1C"/>
    <w:rsid w:val="00B1346B"/>
    <w:rsid w:val="00B13AFC"/>
    <w:rsid w:val="00B13CEA"/>
    <w:rsid w:val="00B1603E"/>
    <w:rsid w:val="00B23313"/>
    <w:rsid w:val="00B237AE"/>
    <w:rsid w:val="00B25C55"/>
    <w:rsid w:val="00B33043"/>
    <w:rsid w:val="00B3310E"/>
    <w:rsid w:val="00B33184"/>
    <w:rsid w:val="00B339E6"/>
    <w:rsid w:val="00B34373"/>
    <w:rsid w:val="00B41F8F"/>
    <w:rsid w:val="00B4224C"/>
    <w:rsid w:val="00B426AD"/>
    <w:rsid w:val="00B42DBB"/>
    <w:rsid w:val="00B46086"/>
    <w:rsid w:val="00B46166"/>
    <w:rsid w:val="00B473B7"/>
    <w:rsid w:val="00B5456E"/>
    <w:rsid w:val="00B55818"/>
    <w:rsid w:val="00B62E0C"/>
    <w:rsid w:val="00B63784"/>
    <w:rsid w:val="00B63B17"/>
    <w:rsid w:val="00B644EF"/>
    <w:rsid w:val="00B70A7B"/>
    <w:rsid w:val="00B70C8E"/>
    <w:rsid w:val="00B718D5"/>
    <w:rsid w:val="00B72581"/>
    <w:rsid w:val="00B737A8"/>
    <w:rsid w:val="00B8335F"/>
    <w:rsid w:val="00B91E30"/>
    <w:rsid w:val="00B946EB"/>
    <w:rsid w:val="00B97919"/>
    <w:rsid w:val="00BA1849"/>
    <w:rsid w:val="00BA1B8F"/>
    <w:rsid w:val="00BA3172"/>
    <w:rsid w:val="00BA5909"/>
    <w:rsid w:val="00BA756C"/>
    <w:rsid w:val="00BB08C4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01"/>
    <w:rsid w:val="00BD33F2"/>
    <w:rsid w:val="00BD4FCC"/>
    <w:rsid w:val="00BE0A57"/>
    <w:rsid w:val="00BE0F9D"/>
    <w:rsid w:val="00BF0B15"/>
    <w:rsid w:val="00BF182B"/>
    <w:rsid w:val="00BF3CBE"/>
    <w:rsid w:val="00BF6099"/>
    <w:rsid w:val="00C00125"/>
    <w:rsid w:val="00C0082D"/>
    <w:rsid w:val="00C01112"/>
    <w:rsid w:val="00C01A29"/>
    <w:rsid w:val="00C04975"/>
    <w:rsid w:val="00C1026F"/>
    <w:rsid w:val="00C12EEA"/>
    <w:rsid w:val="00C142DA"/>
    <w:rsid w:val="00C15B3B"/>
    <w:rsid w:val="00C179CC"/>
    <w:rsid w:val="00C21442"/>
    <w:rsid w:val="00C2381A"/>
    <w:rsid w:val="00C241E1"/>
    <w:rsid w:val="00C25D10"/>
    <w:rsid w:val="00C260A1"/>
    <w:rsid w:val="00C30D61"/>
    <w:rsid w:val="00C30F08"/>
    <w:rsid w:val="00C35495"/>
    <w:rsid w:val="00C41FA2"/>
    <w:rsid w:val="00C45D86"/>
    <w:rsid w:val="00C512BE"/>
    <w:rsid w:val="00C56D8F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85BD5"/>
    <w:rsid w:val="00C93446"/>
    <w:rsid w:val="00C94D25"/>
    <w:rsid w:val="00CA2FB6"/>
    <w:rsid w:val="00CA2FF8"/>
    <w:rsid w:val="00CA3397"/>
    <w:rsid w:val="00CA436C"/>
    <w:rsid w:val="00CB20B5"/>
    <w:rsid w:val="00CB79DE"/>
    <w:rsid w:val="00CC11AC"/>
    <w:rsid w:val="00CC14F6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3D7"/>
    <w:rsid w:val="00CF2938"/>
    <w:rsid w:val="00CF2E33"/>
    <w:rsid w:val="00CF42DE"/>
    <w:rsid w:val="00CF48DE"/>
    <w:rsid w:val="00CF7361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3182E"/>
    <w:rsid w:val="00D319F2"/>
    <w:rsid w:val="00D40CBC"/>
    <w:rsid w:val="00D41E24"/>
    <w:rsid w:val="00D4293E"/>
    <w:rsid w:val="00D44032"/>
    <w:rsid w:val="00D45D89"/>
    <w:rsid w:val="00D52AA9"/>
    <w:rsid w:val="00D5454C"/>
    <w:rsid w:val="00D57541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28C1"/>
    <w:rsid w:val="00DA33ED"/>
    <w:rsid w:val="00DA3448"/>
    <w:rsid w:val="00DA4E67"/>
    <w:rsid w:val="00DA6DEE"/>
    <w:rsid w:val="00DB2374"/>
    <w:rsid w:val="00DC3E22"/>
    <w:rsid w:val="00DD29C0"/>
    <w:rsid w:val="00DD5792"/>
    <w:rsid w:val="00DD5F59"/>
    <w:rsid w:val="00DE79CE"/>
    <w:rsid w:val="00DF3FD0"/>
    <w:rsid w:val="00DF462B"/>
    <w:rsid w:val="00DF4F41"/>
    <w:rsid w:val="00E023D6"/>
    <w:rsid w:val="00E03E3B"/>
    <w:rsid w:val="00E0652C"/>
    <w:rsid w:val="00E11195"/>
    <w:rsid w:val="00E134D8"/>
    <w:rsid w:val="00E13A70"/>
    <w:rsid w:val="00E152F0"/>
    <w:rsid w:val="00E16934"/>
    <w:rsid w:val="00E16BA8"/>
    <w:rsid w:val="00E200A5"/>
    <w:rsid w:val="00E2127D"/>
    <w:rsid w:val="00E2287E"/>
    <w:rsid w:val="00E2740D"/>
    <w:rsid w:val="00E3014A"/>
    <w:rsid w:val="00E3111E"/>
    <w:rsid w:val="00E35279"/>
    <w:rsid w:val="00E35890"/>
    <w:rsid w:val="00E37361"/>
    <w:rsid w:val="00E41B82"/>
    <w:rsid w:val="00E44A18"/>
    <w:rsid w:val="00E451DF"/>
    <w:rsid w:val="00E46353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3E8E"/>
    <w:rsid w:val="00E76707"/>
    <w:rsid w:val="00E76953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61F2"/>
    <w:rsid w:val="00ED26E3"/>
    <w:rsid w:val="00ED3579"/>
    <w:rsid w:val="00ED39ED"/>
    <w:rsid w:val="00EE3F57"/>
    <w:rsid w:val="00EE560B"/>
    <w:rsid w:val="00EE6FA3"/>
    <w:rsid w:val="00EF4C35"/>
    <w:rsid w:val="00EF6EBD"/>
    <w:rsid w:val="00F02C84"/>
    <w:rsid w:val="00F04DDB"/>
    <w:rsid w:val="00F04E07"/>
    <w:rsid w:val="00F059EF"/>
    <w:rsid w:val="00F10E1C"/>
    <w:rsid w:val="00F1141D"/>
    <w:rsid w:val="00F14D0F"/>
    <w:rsid w:val="00F1517F"/>
    <w:rsid w:val="00F15E92"/>
    <w:rsid w:val="00F16132"/>
    <w:rsid w:val="00F16574"/>
    <w:rsid w:val="00F25591"/>
    <w:rsid w:val="00F27A8D"/>
    <w:rsid w:val="00F32D79"/>
    <w:rsid w:val="00F34E2C"/>
    <w:rsid w:val="00F359EC"/>
    <w:rsid w:val="00F41C2E"/>
    <w:rsid w:val="00F42EF4"/>
    <w:rsid w:val="00F442A8"/>
    <w:rsid w:val="00F45AE5"/>
    <w:rsid w:val="00F466F8"/>
    <w:rsid w:val="00F53C60"/>
    <w:rsid w:val="00F551F3"/>
    <w:rsid w:val="00F55568"/>
    <w:rsid w:val="00F55DAD"/>
    <w:rsid w:val="00F565B7"/>
    <w:rsid w:val="00F576FE"/>
    <w:rsid w:val="00F61B69"/>
    <w:rsid w:val="00F634BA"/>
    <w:rsid w:val="00F65AAF"/>
    <w:rsid w:val="00F665C6"/>
    <w:rsid w:val="00F66C46"/>
    <w:rsid w:val="00F66E76"/>
    <w:rsid w:val="00F701F7"/>
    <w:rsid w:val="00F7032C"/>
    <w:rsid w:val="00F718A0"/>
    <w:rsid w:val="00F76A37"/>
    <w:rsid w:val="00F80DD9"/>
    <w:rsid w:val="00F8348A"/>
    <w:rsid w:val="00F870CB"/>
    <w:rsid w:val="00F87C39"/>
    <w:rsid w:val="00F917B3"/>
    <w:rsid w:val="00F92686"/>
    <w:rsid w:val="00F97063"/>
    <w:rsid w:val="00FA1B9F"/>
    <w:rsid w:val="00FA4B68"/>
    <w:rsid w:val="00FA5DF5"/>
    <w:rsid w:val="00FB1752"/>
    <w:rsid w:val="00FB247F"/>
    <w:rsid w:val="00FB4CAB"/>
    <w:rsid w:val="00FB60C1"/>
    <w:rsid w:val="00FB780A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2D2C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,"/>
  <w:listSeparator w:val=";"/>
  <w14:docId w14:val="4380C81F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0404315C-A8B8-4A1F-9C3C-905294F1EF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3911</TotalTime>
  <Pages>4</Pages>
  <Words>652</Words>
  <Characters>5285</Characters>
  <Application>Microsoft Office Word</Application>
  <DocSecurity>0</DocSecurity>
  <Lines>44</Lines>
  <Paragraphs>1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926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102</cp:revision>
  <cp:lastPrinted>2017-04-03T16:38:00Z</cp:lastPrinted>
  <dcterms:created xsi:type="dcterms:W3CDTF">2017-09-26T07:45:00Z</dcterms:created>
  <dcterms:modified xsi:type="dcterms:W3CDTF">2018-06-10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